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0ADB8B-2118-4A95-AE4D-A13A9A781EF1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1FD0FE-BC0C-4536-8F98-A771054CFF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2057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1FD0FE-BC0C-4536-8F98-A771054CFF5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9336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7010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2662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1516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1581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8831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7789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3955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713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1446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121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98301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BDCAF9-E918-4273-9FBE-4D3BC2244D5F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0724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49866" y="1484784"/>
            <a:ext cx="523024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Dấu hiệu chia hết cho 2: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27558" y="5170904"/>
            <a:ext cx="759735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97865" y="1988840"/>
            <a:ext cx="681043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1. Khám phá 1 (xem SGK/Tr.24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288" y="404663"/>
            <a:ext cx="6729048" cy="1003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59" y="2573615"/>
            <a:ext cx="7976890" cy="1871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626489" y="4445755"/>
            <a:ext cx="681043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Trả lời : Đội A ; B; C; H; I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41132" y="5030530"/>
            <a:ext cx="84969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Ta biết các số 1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; 1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1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3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2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đều chia hết cho 2. Chữ số tận cùng của các số đó là chữ số chẵn 0;2;4;6;8. 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1094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0"/>
            <a:ext cx="7648575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497865" y="1028700"/>
            <a:ext cx="523024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Dấu hiệu chia hết cho 3 :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3529" y="1588262"/>
            <a:ext cx="8424936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rabicPeriod"/>
            </a:pP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Khám phá:</a:t>
            </a:r>
          </a:p>
          <a:p>
            <a:pPr marL="514350" indent="-514350" algn="just">
              <a:buAutoNum type="alphaLcParenR"/>
            </a:pP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Thực hiện phép tính 123 và 450 cho 3. Nhận xét số 123 và 450 có chia hết cho 3 không ?</a:t>
            </a:r>
          </a:p>
          <a:p>
            <a:pPr marL="514350" indent="-514350" algn="just">
              <a:buAutoNum type="alphaLcParenR"/>
            </a:pP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Tính tổng các chữ số của số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3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và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50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. Nhận xét các tổng đó có chia hết cho 3 không ?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97865" y="4005064"/>
            <a:ext cx="82506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Giải :</a:t>
            </a:r>
          </a:p>
          <a:p>
            <a:pPr marL="514350" indent="-514350">
              <a:buAutoNum type="alphaLcParenR"/>
            </a:pP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123 : 3 = 41 ; 450 : 3 = 150.Vậy số 123 và 450 chia hết cho 3.</a:t>
            </a:r>
          </a:p>
          <a:p>
            <a:pPr marL="514350" indent="-514350">
              <a:buAutoNum type="alphaLcParenR"/>
            </a:pP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1 + 2 + 3 =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chia hết cho 3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    4 + 5 + 0 =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chia hết cho 3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639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908720"/>
            <a:ext cx="8496944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323528" y="250077"/>
            <a:ext cx="69127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2. Kiến thức trọng tâm  (SGK/Tr.27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273" y="2443163"/>
            <a:ext cx="8482199" cy="1345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66516" y="3933056"/>
            <a:ext cx="845395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Giải :</a:t>
            </a:r>
          </a:p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135 chia hết cho 3 vì 1 + 3 + 5 =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chia hết cho 3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960764"/>
              </p:ext>
            </p:extLst>
          </p:nvPr>
        </p:nvGraphicFramePr>
        <p:xfrm>
          <a:off x="539552" y="5035635"/>
          <a:ext cx="7776864" cy="86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3" name="Equation" r:id="rId5" imgW="2057400" imgH="228600" progId="Equation.DSMT4">
                  <p:embed/>
                </p:oleObj>
              </mc:Choice>
              <mc:Fallback>
                <p:oleObj name="Equation" r:id="rId5" imgW="2057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035635"/>
                        <a:ext cx="7776864" cy="864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611559" y="5733256"/>
            <a:ext cx="7680853" cy="864096"/>
            <a:chOff x="611559" y="5733256"/>
            <a:chExt cx="7680853" cy="864096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2487332"/>
                </p:ext>
              </p:extLst>
            </p:nvPr>
          </p:nvGraphicFramePr>
          <p:xfrm>
            <a:off x="611559" y="5733256"/>
            <a:ext cx="7680853" cy="864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4" name="Equation" r:id="rId7" imgW="2031840" imgH="228600" progId="Equation.DSMT4">
                    <p:embed/>
                  </p:oleObj>
                </mc:Choice>
                <mc:Fallback>
                  <p:oleObj name="Equation" r:id="rId7" imgW="20318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1559" y="5733256"/>
                          <a:ext cx="7680853" cy="8640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 flipH="1">
              <a:off x="2015716" y="5877272"/>
              <a:ext cx="180020" cy="43204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7694449" y="5888423"/>
              <a:ext cx="216024" cy="56491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5501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23528" y="250077"/>
            <a:ext cx="36724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2. Thực hành 1 :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67544" y="753861"/>
            <a:ext cx="842493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Trong các số sau số nào chia hết cho 3 ? Vì sao ? 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2546 ; 5481 ; 6324 ; 5002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75928" y="1804065"/>
            <a:ext cx="36724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u="sng" smtClean="0">
                <a:latin typeface="Times New Roman" pitchFamily="18" charset="0"/>
                <a:cs typeface="Times New Roman" pitchFamily="18" charset="0"/>
              </a:rPr>
              <a:t>Giải: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(HS tự làm)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2125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9512" y="260648"/>
            <a:ext cx="523024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Dấu hiệu chia hết cho 9 :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23529" y="824641"/>
            <a:ext cx="8424936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rabicPeriod"/>
            </a:pP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Khám phá:</a:t>
            </a:r>
          </a:p>
          <a:p>
            <a:pPr marL="514350" indent="-514350" algn="just">
              <a:buAutoNum type="alphaLcParenR"/>
            </a:pP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Thực hiện phép tính 162 và 990 cho 9. Nhận xét số 162 và 783 có chia hết cho 9 không ?</a:t>
            </a:r>
          </a:p>
          <a:p>
            <a:pPr marL="514350" indent="-514350" algn="just">
              <a:buAutoNum type="alphaLcParenR"/>
            </a:pP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Tính tổng các chữ số của số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62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và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83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. Nhận xét các tổng đó có chia hết cho 9 không ?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1560" y="4077072"/>
            <a:ext cx="82506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arenR"/>
            </a:pP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162 : 9 = 18 ; 990 : 9 = 110.Vậy số 162 và 990 chia hết cho 9.</a:t>
            </a:r>
          </a:p>
          <a:p>
            <a:pPr marL="514350" indent="-514350">
              <a:buAutoNum type="alphaLcParenR"/>
            </a:pP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1 + 6 + 2 = 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chia hết cho 9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    7 + 8 + 3 =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8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chia hết cho 9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53794" y="3379186"/>
            <a:ext cx="523024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smtClean="0">
                <a:latin typeface="Times New Roman" pitchFamily="18" charset="0"/>
                <a:cs typeface="Times New Roman" pitchFamily="18" charset="0"/>
              </a:rPr>
              <a:t>Giải :</a:t>
            </a:r>
            <a:endParaRPr lang="en-US" sz="3200" b="1" u="sng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9270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23528" y="250077"/>
            <a:ext cx="69127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2. Kiến thức trọng tâm  (SGK/Tr.26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864292"/>
            <a:ext cx="8784976" cy="1268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758" y="2286000"/>
            <a:ext cx="8639713" cy="1359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323528" y="3501008"/>
            <a:ext cx="8453955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Giải :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136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không chia hết cho 9, vì 1 + 3 + 6 =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không chia hết cho 9.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3 231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chia hết cho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9 vì 3+2+3+1=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hết cho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9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7384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không chia hết cho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9,vì 7+3+8+4=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không 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chia hết cho 9</a:t>
            </a:r>
          </a:p>
          <a:p>
            <a:endParaRPr lang="en-US" sz="3200">
              <a:latin typeface="Times New Roman" pitchFamily="18" charset="0"/>
              <a:cs typeface="Times New Roman" pitchFamily="18" charset="0"/>
            </a:endParaRPr>
          </a:p>
          <a:p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6810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908720"/>
            <a:ext cx="8694966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323528" y="250077"/>
            <a:ext cx="36724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2. Thực hành 2 :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75928" y="2380844"/>
            <a:ext cx="36724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u="sng" smtClean="0">
                <a:latin typeface="Times New Roman" pitchFamily="18" charset="0"/>
                <a:cs typeface="Times New Roman" pitchFamily="18" charset="0"/>
              </a:rPr>
              <a:t>Giải: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(HS tự làm)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8121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04664"/>
            <a:ext cx="8712968" cy="5976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5239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23528" y="250077"/>
            <a:ext cx="64807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Hướng dẫn BTVN :(SGK trang 27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75928" y="834852"/>
            <a:ext cx="648072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Bài 1 :</a:t>
            </a:r>
          </a:p>
          <a:p>
            <a:pPr marL="514350" indent="-514350">
              <a:buAutoNum type="alphaLcParenR"/>
            </a:pP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A = {117;…      }          </a:t>
            </a:r>
          </a:p>
          <a:p>
            <a:pPr marL="514350" indent="-514350">
              <a:buAutoNum type="alphaLcParenR"/>
            </a:pP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B = {534;…      }</a:t>
            </a:r>
          </a:p>
        </p:txBody>
      </p:sp>
    </p:spTree>
    <p:extLst>
      <p:ext uri="{BB962C8B-B14F-4D97-AF65-F5344CB8AC3E}">
        <p14:creationId xmlns:p14="http://schemas.microsoft.com/office/powerpoint/2010/main" val="2728562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60648"/>
            <a:ext cx="8784976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323528" y="3140968"/>
            <a:ext cx="842493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ặn dò :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Nghiên cứu bài giảng.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Chép bài và làm bài tập theo yêu cầu bài giảng.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Bài tập 1, 2, 3 làm vào tập bài tập.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Ghi sẵn câu hỏi (</a:t>
            </a:r>
            <a:r>
              <a:rPr lang="en-US" sz="3200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 nội dung chưa hiểu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) để khi lên lớp trên K12 trao đổi với thầy.</a:t>
            </a:r>
          </a:p>
        </p:txBody>
      </p:sp>
    </p:spTree>
    <p:extLst>
      <p:ext uri="{BB962C8B-B14F-4D97-AF65-F5344CB8AC3E}">
        <p14:creationId xmlns:p14="http://schemas.microsoft.com/office/powerpoint/2010/main" val="1000919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18320" y="332656"/>
            <a:ext cx="759735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. Kiến thức trọng tâm (học SGK/Tr.24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820" y="917431"/>
            <a:ext cx="8797130" cy="1368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820" y="2492896"/>
            <a:ext cx="8545644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5569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866" y="1282226"/>
            <a:ext cx="8333116" cy="17281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518320" y="332656"/>
            <a:ext cx="759735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. Thực hành 1 .(Xem SGK/Tr.25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70720" y="2925091"/>
            <a:ext cx="759735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Giải : (HS tự giải)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a)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b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2298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97865" y="922453"/>
            <a:ext cx="508224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1. Khám phá 2 (SGK/Tr.25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97865" y="332656"/>
            <a:ext cx="523024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Dấu hiệu chia hết cho 5: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507228"/>
            <a:ext cx="8640960" cy="2569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497865" y="3933056"/>
            <a:ext cx="823163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i="1" u="sng" smtClean="0">
                <a:latin typeface="Times New Roman" pitchFamily="18" charset="0"/>
                <a:cs typeface="Times New Roman" pitchFamily="18" charset="0"/>
              </a:rPr>
              <a:t>Giải :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Các số chia hết cho 5 là : 10; 15; 25; 95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Các số 1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1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2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9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có chữ số tận cùng là 0 hoặc 5 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4433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11560" y="250077"/>
            <a:ext cx="69127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2. Kiến thức trọng tâm  (SGK/Tr.25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616" name="Picture 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980728"/>
            <a:ext cx="8568952" cy="1296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617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411262"/>
            <a:ext cx="8524875" cy="1233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618" name="Picture 4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645024"/>
            <a:ext cx="8208912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5877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18320" y="332656"/>
            <a:ext cx="759735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. Thực hành 2 .(Xem SGK/Tr.25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952246"/>
            <a:ext cx="8568952" cy="16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519033" y="2780928"/>
            <a:ext cx="7597353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Giải :</a:t>
            </a:r>
          </a:p>
          <a:p>
            <a:pPr marL="514350" indent="-514350">
              <a:buAutoNum type="alphaLcParenR"/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ấu * là các chữ số : …………………</a:t>
            </a:r>
          </a:p>
          <a:p>
            <a:pPr marL="514350" indent="-514350">
              <a:buFontTx/>
              <a:buAutoNum type="alphaLcParenR"/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Dấu * là các chữ số : …………………</a:t>
            </a:r>
          </a:p>
          <a:p>
            <a:pPr marL="514350" indent="-514350">
              <a:buFontTx/>
              <a:buAutoNum type="alphaLcParenR"/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Dấu * là các chữ số :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…………………</a:t>
            </a:r>
          </a:p>
        </p:txBody>
      </p:sp>
    </p:spTree>
    <p:extLst>
      <p:ext uri="{BB962C8B-B14F-4D97-AF65-F5344CB8AC3E}">
        <p14:creationId xmlns:p14="http://schemas.microsoft.com/office/powerpoint/2010/main" val="1092181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518320" y="332656"/>
            <a:ext cx="759735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. Dặn dò :</a:t>
            </a:r>
          </a:p>
          <a:p>
            <a:pPr marL="457200" indent="-457200">
              <a:buFontTx/>
              <a:buChar char="-"/>
            </a:pP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Sau khi chép bài xong thì xem lại.</a:t>
            </a:r>
          </a:p>
          <a:p>
            <a:pPr marL="457200" indent="-457200">
              <a:buFontTx/>
              <a:buChar char="-"/>
            </a:pP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Làm bài tập : 1,2,3,4 SGK trang 25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6669" name="Picture 4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320" y="1902316"/>
            <a:ext cx="8280921" cy="4536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49282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284653"/>
              </p:ext>
            </p:extLst>
          </p:nvPr>
        </p:nvGraphicFramePr>
        <p:xfrm>
          <a:off x="323528" y="404664"/>
          <a:ext cx="8331068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7" name="Equation" r:id="rId3" imgW="4330440" imgH="711000" progId="Equation.DSMT4">
                  <p:embed/>
                </p:oleObj>
              </mc:Choice>
              <mc:Fallback>
                <p:oleObj name="Equation" r:id="rId3" imgW="43304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404664"/>
                        <a:ext cx="8331068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 flipH="1">
            <a:off x="1979712" y="1268760"/>
            <a:ext cx="216024" cy="3600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8172400" y="1268760"/>
            <a:ext cx="216024" cy="3600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897150"/>
              </p:ext>
            </p:extLst>
          </p:nvPr>
        </p:nvGraphicFramePr>
        <p:xfrm>
          <a:off x="467544" y="3140968"/>
          <a:ext cx="8257354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8" name="Equation" r:id="rId5" imgW="4711680" imgH="698400" progId="Equation.DSMT4">
                  <p:embed/>
                </p:oleObj>
              </mc:Choice>
              <mc:Fallback>
                <p:oleObj name="Equation" r:id="rId5" imgW="47116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3140968"/>
                        <a:ext cx="8257354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989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32656"/>
            <a:ext cx="8568952" cy="3240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06740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3</TotalTime>
  <Words>630</Words>
  <Application>Microsoft Office PowerPoint</Application>
  <PresentationFormat>On-screen Show (4:3)</PresentationFormat>
  <Paragraphs>63</Paragraphs>
  <Slides>1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246</cp:revision>
  <dcterms:created xsi:type="dcterms:W3CDTF">2021-09-06T05:12:59Z</dcterms:created>
  <dcterms:modified xsi:type="dcterms:W3CDTF">2021-09-22T12:00:02Z</dcterms:modified>
</cp:coreProperties>
</file>